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20.4pt" o:ole="">
            <v:imagedata r:id="rId6" o:title=""/>
          </v:shape>
          <o:OLEObject Type="Embed" ProgID="Equation.DSMT4" ShapeID="_x0000_i1025" DrawAspect="Content" ObjectID="_1562663929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>Scatter plot of 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1C4320" w:rsidP="000218BC">
      <w:r>
        <w:rPr>
          <w:noProof/>
        </w:rPr>
        <w:drawing>
          <wp:inline distT="0" distB="0" distL="0" distR="0">
            <wp:extent cx="5486400" cy="20662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06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7101B0" w:rsidRDefault="000B2D1F" w:rsidP="007101B0">
      <w:r>
        <w:lastRenderedPageBreak/>
        <w:t xml:space="preserve">A </w:t>
      </w:r>
      <w:r w:rsidR="00772066">
        <w:rPr>
          <w:b/>
          <w:bCs/>
          <w:noProof/>
        </w:rPr>
        <w:drawing>
          <wp:inline distT="0" distB="0" distL="0" distR="0" wp14:anchorId="7040B435" wp14:editId="7D4E4B1D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/>
    <w:p w:rsidR="000B2D1F" w:rsidRDefault="001C2A11" w:rsidP="00880C2B">
      <w:r>
        <w:rPr>
          <w:noProof/>
        </w:rPr>
        <w:lastRenderedPageBreak/>
        <w:drawing>
          <wp:inline distT="0" distB="0" distL="0" distR="0">
            <wp:extent cx="5486400" cy="458406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box plo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8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 w:rsidR="00724630">
        <w:rPr>
          <w:noProof/>
        </w:rPr>
        <w:lastRenderedPageBreak/>
        <w:drawing>
          <wp:inline distT="0" distB="0" distL="0" distR="0">
            <wp:extent cx="5486400" cy="45561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5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AC2" w:rsidRDefault="00876AC2" w:rsidP="00880C2B"/>
    <w:p w:rsidR="00876AC2" w:rsidRDefault="00876AC2" w:rsidP="00880C2B"/>
    <w:p w:rsidR="00880C2B" w:rsidRDefault="00880C2B" w:rsidP="00880C2B"/>
    <w:sectPr w:rsidR="00880C2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1C2A11"/>
    <w:rsid w:val="001C4320"/>
    <w:rsid w:val="003C35D9"/>
    <w:rsid w:val="004265B3"/>
    <w:rsid w:val="004867DA"/>
    <w:rsid w:val="0051594F"/>
    <w:rsid w:val="006B0F82"/>
    <w:rsid w:val="006B1919"/>
    <w:rsid w:val="007101B0"/>
    <w:rsid w:val="00724630"/>
    <w:rsid w:val="00772066"/>
    <w:rsid w:val="00821CFD"/>
    <w:rsid w:val="00876AC2"/>
    <w:rsid w:val="00880C2B"/>
    <w:rsid w:val="009965CC"/>
    <w:rsid w:val="00A461CD"/>
    <w:rsid w:val="00D217E4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17</TotalTime>
  <Pages>5</Pages>
  <Words>158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9</cp:revision>
  <dcterms:created xsi:type="dcterms:W3CDTF">2017-07-19T07:22:00Z</dcterms:created>
  <dcterms:modified xsi:type="dcterms:W3CDTF">2017-07-27T09:30:00Z</dcterms:modified>
</cp:coreProperties>
</file>